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7" r:id="rId2"/>
    <p:sldId id="356" r:id="rId3"/>
    <p:sldId id="357" r:id="rId4"/>
    <p:sldId id="257" r:id="rId5"/>
    <p:sldId id="358" r:id="rId6"/>
    <p:sldId id="372" r:id="rId7"/>
    <p:sldId id="359" r:id="rId8"/>
    <p:sldId id="373" r:id="rId9"/>
    <p:sldId id="374" r:id="rId10"/>
    <p:sldId id="376" r:id="rId11"/>
    <p:sldId id="375" r:id="rId12"/>
    <p:sldId id="377" r:id="rId13"/>
    <p:sldId id="384" r:id="rId14"/>
    <p:sldId id="378" r:id="rId15"/>
    <p:sldId id="386" r:id="rId16"/>
    <p:sldId id="380" r:id="rId17"/>
    <p:sldId id="345" r:id="rId18"/>
    <p:sldId id="387" r:id="rId19"/>
    <p:sldId id="381" r:id="rId20"/>
    <p:sldId id="385" r:id="rId21"/>
    <p:sldId id="390" r:id="rId22"/>
    <p:sldId id="395" r:id="rId23"/>
    <p:sldId id="396" r:id="rId24"/>
    <p:sldId id="397" r:id="rId25"/>
    <p:sldId id="383" r:id="rId26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2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79" autoAdjust="0"/>
    <p:restoredTop sz="94562" autoAdjust="0"/>
  </p:normalViewPr>
  <p:slideViewPr>
    <p:cSldViewPr>
      <p:cViewPr varScale="1">
        <p:scale>
          <a:sx n="39" d="100"/>
          <a:sy n="39" d="100"/>
        </p:scale>
        <p:origin x="840" y="58"/>
      </p:cViewPr>
      <p:guideLst>
        <p:guide orient="horz" pos="4128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282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52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617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662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46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71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208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7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41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17.emf"/><Relationship Id="rId10" Type="http://schemas.openxmlformats.org/officeDocument/2006/relationships/image" Target="../media/image35.png"/><Relationship Id="rId4" Type="http://schemas.openxmlformats.org/officeDocument/2006/relationships/image" Target="../media/image16.emf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19.emf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45.png"/><Relationship Id="rId5" Type="http://schemas.openxmlformats.org/officeDocument/2006/relationships/image" Target="../media/image29.png"/><Relationship Id="rId10" Type="http://schemas.openxmlformats.org/officeDocument/2006/relationships/image" Target="../media/image44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7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17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0.png"/><Relationship Id="rId15" Type="http://schemas.openxmlformats.org/officeDocument/2006/relationships/image" Target="../media/image54.png"/><Relationship Id="rId10" Type="http://schemas.openxmlformats.org/officeDocument/2006/relationships/image" Target="../media/image46.png"/><Relationship Id="rId4" Type="http://schemas.openxmlformats.org/officeDocument/2006/relationships/image" Target="../media/image470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3.png"/><Relationship Id="rId3" Type="http://schemas.openxmlformats.org/officeDocument/2006/relationships/image" Target="../media/image560.pn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48.png"/><Relationship Id="rId4" Type="http://schemas.openxmlformats.org/officeDocument/2006/relationships/image" Target="../media/image57.png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3.png"/><Relationship Id="rId21" Type="http://schemas.openxmlformats.org/officeDocument/2006/relationships/image" Target="../media/image68.png"/><Relationship Id="rId7" Type="http://schemas.openxmlformats.org/officeDocument/2006/relationships/image" Target="../media/image600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5" Type="http://schemas.openxmlformats.org/officeDocument/2006/relationships/image" Target="../media/image640.png"/><Relationship Id="rId23" Type="http://schemas.openxmlformats.org/officeDocument/2006/relationships/image" Target="../media/image70.png"/><Relationship Id="rId10" Type="http://schemas.openxmlformats.org/officeDocument/2006/relationships/image" Target="../media/image65.png"/><Relationship Id="rId9" Type="http://schemas.openxmlformats.org/officeDocument/2006/relationships/image" Target="../media/image64.png"/><Relationship Id="rId22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11" Type="http://schemas.openxmlformats.org/officeDocument/2006/relationships/image" Target="../media/image87.png"/><Relationship Id="rId5" Type="http://schemas.openxmlformats.org/officeDocument/2006/relationships/image" Target="../media/image82.png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10" Type="http://schemas.openxmlformats.org/officeDocument/2006/relationships/image" Target="../media/image15.png"/><Relationship Id="rId4" Type="http://schemas.openxmlformats.org/officeDocument/2006/relationships/image" Target="../media/image9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png"/><Relationship Id="rId3" Type="http://schemas.openxmlformats.org/officeDocument/2006/relationships/image" Target="../media/image16.png"/><Relationship Id="rId12" Type="http://schemas.openxmlformats.org/officeDocument/2006/relationships/image" Target="../media/image18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7.png"/><Relationship Id="rId10" Type="http://schemas.openxmlformats.org/officeDocument/2006/relationships/image" Target="../media/image25.png"/><Relationship Id="rId9" Type="http://schemas.openxmlformats.org/officeDocument/2006/relationships/image" Target="../media/image24.png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"/>
          <p:cNvSpPr>
            <a:spLocks noChangeArrowheads="1"/>
          </p:cNvSpPr>
          <p:nvPr/>
        </p:nvSpPr>
        <p:spPr bwMode="auto">
          <a:xfrm>
            <a:off x="1295400" y="2438400"/>
            <a:ext cx="21717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1905" y="5334000"/>
            <a:ext cx="4876800" cy="48418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80842" y="5334001"/>
            <a:ext cx="4911758" cy="484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Arc 91"/>
          <p:cNvSpPr/>
          <p:nvPr/>
        </p:nvSpPr>
        <p:spPr>
          <a:xfrm rot="20822687">
            <a:off x="12269011" y="6583192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610209">
            <a:off x="9306661" y="3869115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14427237" y="10512042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7764951" y="9983468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9489466" y="8456926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4889807" y="8126312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940279" y="6317003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795786" y="12447058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437049" y="3200338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599669" y="8565066"/>
            <a:ext cx="13766869" cy="4724813"/>
            <a:chOff x="5114641" y="7425624"/>
            <a:chExt cx="13766869" cy="4724813"/>
          </a:xfrm>
        </p:grpSpPr>
        <p:grpSp>
          <p:nvGrpSpPr>
            <p:cNvPr id="13" name="Group 12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53" name="Group 52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27" name="Flowchart: Connector 26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24" name="Group 23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8" name="Straight Connector 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" name="Flowchart: Connector 10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" name="Flowchart: Connector 11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7" name="Flowchart: Connector 36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" name="Straight Connector 4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7" name="Group 66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68" name="Group 67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74" name="Flowchart: Connector 73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Flowchart: Connector 79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1" name="Flowchart: Connector 80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9" name="Group 68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70" name="Straight Connector 69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1" name="Flowchart: Connector 70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9" name="Arc 18"/>
          <p:cNvSpPr/>
          <p:nvPr/>
        </p:nvSpPr>
        <p:spPr>
          <a:xfrm>
            <a:off x="12857628" y="8010405"/>
            <a:ext cx="5491951" cy="5549637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8607634" y="8547635"/>
            <a:ext cx="13766869" cy="4724813"/>
            <a:chOff x="5114641" y="7425624"/>
            <a:chExt cx="13766869" cy="4724813"/>
          </a:xfrm>
        </p:grpSpPr>
        <p:grpSp>
          <p:nvGrpSpPr>
            <p:cNvPr id="84" name="Group 83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107" name="Group 106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113" name="Flowchart: Connector 11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14" name="Group 11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115" name="Group 11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9" name="Flowchart: Connector 118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0" name="Flowchart: Connector 119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116" name="Straight Connector 11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8" name="Group 107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Flowchart: Connector 109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5" name="Group 84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86" name="Group 85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93" name="Flowchart: Connector 9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94" name="Group 9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104" name="Straight Connector 103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5" name="Flowchart: Connector 104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6" name="Flowchart: Connector 105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7" name="Group 86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88" name="Straight Connector 87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9" name="Flowchart: Connector 88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43" name="Group 142"/>
          <p:cNvGrpSpPr/>
          <p:nvPr/>
        </p:nvGrpSpPr>
        <p:grpSpPr>
          <a:xfrm>
            <a:off x="4446467" y="5423159"/>
            <a:ext cx="6297732" cy="4737922"/>
            <a:chOff x="6503868" y="2488119"/>
            <a:chExt cx="6297732" cy="4737922"/>
          </a:xfrm>
        </p:grpSpPr>
        <p:cxnSp>
          <p:nvCxnSpPr>
            <p:cNvPr id="144" name="Straight Connector 143"/>
            <p:cNvCxnSpPr/>
            <p:nvPr/>
          </p:nvCxnSpPr>
          <p:spPr>
            <a:xfrm>
              <a:off x="9144000" y="4273069"/>
              <a:ext cx="1828800" cy="4385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5" name="Flowchart: Connector 144"/>
            <p:cNvSpPr/>
            <p:nvPr/>
          </p:nvSpPr>
          <p:spPr>
            <a:xfrm rot="18108498">
              <a:off x="6524649" y="7018223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lowchart: Connector 145"/>
            <p:cNvSpPr/>
            <p:nvPr/>
          </p:nvSpPr>
          <p:spPr>
            <a:xfrm>
              <a:off x="9144000" y="2488119"/>
              <a:ext cx="3657600" cy="3657600"/>
            </a:xfrm>
            <a:prstGeom prst="flowChartConnector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lowchart: Connector 146"/>
            <p:cNvSpPr/>
            <p:nvPr/>
          </p:nvSpPr>
          <p:spPr>
            <a:xfrm rot="18108498">
              <a:off x="10879282" y="4233068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 flipH="1">
              <a:off x="6629400" y="4267200"/>
              <a:ext cx="4349376" cy="281940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149" name="Group 148"/>
          <p:cNvGrpSpPr/>
          <p:nvPr/>
        </p:nvGrpSpPr>
        <p:grpSpPr>
          <a:xfrm>
            <a:off x="-1600200" y="5410200"/>
            <a:ext cx="12344399" cy="9260203"/>
            <a:chOff x="457201" y="2488119"/>
            <a:chExt cx="12344399" cy="9260203"/>
          </a:xfrm>
        </p:grpSpPr>
        <p:grpSp>
          <p:nvGrpSpPr>
            <p:cNvPr id="150" name="Group 149"/>
            <p:cNvGrpSpPr/>
            <p:nvPr/>
          </p:nvGrpSpPr>
          <p:grpSpPr>
            <a:xfrm>
              <a:off x="6503868" y="2488119"/>
              <a:ext cx="6297732" cy="4737922"/>
              <a:chOff x="6503868" y="2488119"/>
              <a:chExt cx="6297732" cy="47379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8" name="Flowchart: Connector 157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Flowchart: Connector 158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Flowchart: Connector 159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 rot="10800000">
              <a:off x="457201" y="7010400"/>
              <a:ext cx="6297732" cy="4737922"/>
              <a:chOff x="6503868" y="2488119"/>
              <a:chExt cx="6297732" cy="4737922"/>
            </a:xfrm>
            <a:noFill/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3" name="Flowchart: Connector 152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Flowchart: Connector 153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Flowchart: Connector 154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6" name="Straight Connector 155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grpFill/>
              <a:ln w="9525" cap="flat" cmpd="sng" algn="ctr">
                <a:noFill/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162" name="TextBox 161"/>
          <p:cNvSpPr txBox="1"/>
          <p:nvPr/>
        </p:nvSpPr>
        <p:spPr>
          <a:xfrm>
            <a:off x="3721860" y="9851867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127509" y="6660370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21616" y="6343689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9764125" y="10593962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’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8925925" y="9627681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998688" y="1780476"/>
                <a:ext cx="22936199" cy="1080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88" y="1780476"/>
                <a:ext cx="22936199" cy="1080167"/>
              </a:xfrm>
              <a:prstGeom prst="rect">
                <a:avLst/>
              </a:prstGeom>
              <a:blipFill>
                <a:blip r:embed="rId2"/>
                <a:stretch>
                  <a:fillRect l="-1621" t="-18079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Rectangle 203"/>
              <p:cNvSpPr/>
              <p:nvPr/>
            </p:nvSpPr>
            <p:spPr>
              <a:xfrm>
                <a:off x="1060084" y="3243967"/>
                <a:ext cx="15475316" cy="200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𝑅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4" name="Rectangle 2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084" y="3243967"/>
                <a:ext cx="15475316" cy="2003497"/>
              </a:xfrm>
              <a:prstGeom prst="rect">
                <a:avLst/>
              </a:prstGeom>
              <a:blipFill>
                <a:blip r:embed="rId3"/>
                <a:stretch>
                  <a:fillRect l="-2403" t="-9726" r="-236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85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0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50" grpId="0"/>
      <p:bldP spid="19" grpId="0" animBg="1"/>
      <p:bldP spid="165" grpId="0"/>
      <p:bldP spid="166" grpId="0"/>
      <p:bldP spid="201" grpId="0"/>
      <p:bldP spid="2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5" name="TextBox 44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533513" cy="872846"/>
              <a:chOff x="7459669" y="7543800"/>
              <a:chExt cx="1533513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59669" y="7640053"/>
                <a:ext cx="1533513" cy="776593"/>
                <a:chOff x="7459669" y="7640053"/>
                <a:chExt cx="1533513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59669" y="7640053"/>
                  <a:ext cx="1533513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1539454" y="3555401"/>
            <a:ext cx="18364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1539454" y="2418916"/>
            <a:ext cx="42678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539454" y="6923502"/>
            <a:ext cx="112621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1447199" y="4701718"/>
            <a:ext cx="42678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539454" y="5781305"/>
            <a:ext cx="53947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1539454" y="8170614"/>
            <a:ext cx="130909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539454" y="9448800"/>
            <a:ext cx="120241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9" name="Text Box 36"/>
          <p:cNvSpPr txBox="1">
            <a:spLocks noChangeArrowheads="1"/>
          </p:cNvSpPr>
          <p:nvPr/>
        </p:nvSpPr>
        <p:spPr bwMode="auto">
          <a:xfrm>
            <a:off x="1539454" y="10719137"/>
            <a:ext cx="156817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171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blipFill>
                <a:blip r:embed="rId3"/>
                <a:stretch>
                  <a:fillRect l="-2296" t="-15049" b="-859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973" y="1501677"/>
            <a:ext cx="5979695" cy="5653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47800" y="4244370"/>
                <a:ext cx="6765827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44370"/>
                <a:ext cx="6765827" cy="1080424"/>
              </a:xfrm>
              <a:prstGeom prst="rect">
                <a:avLst/>
              </a:prstGeom>
              <a:blipFill>
                <a:blip r:embed="rId5"/>
                <a:stretch>
                  <a:fillRect l="-5500" t="-18079" r="-441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16589" y="4244370"/>
                <a:ext cx="837658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𝑀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589" y="4244370"/>
                <a:ext cx="8376588" cy="1080424"/>
              </a:xfrm>
              <a:prstGeom prst="rect">
                <a:avLst/>
              </a:prstGeom>
              <a:blipFill>
                <a:blip r:embed="rId7"/>
                <a:stretch>
                  <a:fillRect l="-4440" t="-18079" r="-334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255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blipFill>
                <a:blip r:embed="rId3"/>
                <a:stretch>
                  <a:fillRect l="-2296" t="-15049" b="-859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144111" y="5389778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973" y="1501677"/>
            <a:ext cx="5979695" cy="565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41353" y="1482183"/>
            <a:ext cx="6020933" cy="56920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4114800"/>
                <a:ext cx="6765827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114800"/>
                <a:ext cx="6765827" cy="1080424"/>
              </a:xfrm>
              <a:prstGeom prst="rect">
                <a:avLst/>
              </a:prstGeom>
              <a:blipFill>
                <a:blip r:embed="rId6"/>
                <a:stretch>
                  <a:fillRect l="-5500" t="-18079" r="-441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116589" y="4114800"/>
                <a:ext cx="837658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𝑀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589" y="4114800"/>
                <a:ext cx="8376588" cy="1080424"/>
              </a:xfrm>
              <a:prstGeom prst="rect">
                <a:avLst/>
              </a:prstGeom>
              <a:blipFill>
                <a:blip r:embed="rId7"/>
                <a:stretch>
                  <a:fillRect l="-4440" t="-18079" r="-334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7800" y="6599995"/>
                <a:ext cx="1272970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599995"/>
                <a:ext cx="12729703" cy="1080424"/>
              </a:xfrm>
              <a:prstGeom prst="rect">
                <a:avLst/>
              </a:prstGeom>
              <a:blipFill>
                <a:blip r:embed="rId8"/>
                <a:stretch>
                  <a:fillRect t="-18644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9539" y="8186049"/>
                <a:ext cx="740914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𝐷𝐴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539" y="8186049"/>
                <a:ext cx="7409144" cy="10804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18303" y="9772103"/>
                <a:ext cx="1208253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6000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303" y="9772103"/>
                <a:ext cx="12082538" cy="10804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517467" y="11403790"/>
                <a:ext cx="998337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𝐵𝑂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𝑂𝑁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467" y="11403790"/>
                <a:ext cx="9983374" cy="10804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89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0" y="5135881"/>
            <a:ext cx="9388167" cy="754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39456" y="1523995"/>
            <a:ext cx="1537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XÉT</a:t>
            </a:r>
          </a:p>
        </p:txBody>
      </p:sp>
      <p:grpSp>
        <p:nvGrpSpPr>
          <p:cNvPr id="4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5" name="TextBox 4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9" name="Round Same Side Corner Rectangle 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52600" y="2775643"/>
                <a:ext cx="19431000" cy="200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75643"/>
                <a:ext cx="19431000" cy="2003497"/>
              </a:xfrm>
              <a:prstGeom prst="rect">
                <a:avLst/>
              </a:prstGeom>
              <a:blipFill>
                <a:blip r:embed="rId3"/>
                <a:stretch>
                  <a:fillRect l="-1914" t="-9726" r="-188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59974" y="5199791"/>
                <a:ext cx="8773427" cy="1474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974" y="5199791"/>
                <a:ext cx="8773427" cy="1474186"/>
              </a:xfrm>
              <a:prstGeom prst="rect">
                <a:avLst/>
              </a:prstGeom>
              <a:blipFill>
                <a:blip r:embed="rId4"/>
                <a:stretch>
                  <a:fillRect l="-4239" r="-3197" b="-1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59974" y="6673977"/>
                <a:ext cx="10018961" cy="1474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974" y="6673977"/>
                <a:ext cx="10018961" cy="1474186"/>
              </a:xfrm>
              <a:prstGeom prst="rect">
                <a:avLst/>
              </a:prstGeom>
              <a:blipFill>
                <a:blip r:embed="rId5"/>
                <a:stretch>
                  <a:fillRect l="-3713" b="-1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09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0" y="1709198"/>
            <a:ext cx="12192000" cy="1203384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6992600" y="1676400"/>
            <a:ext cx="381000" cy="381000"/>
            <a:chOff x="16992600" y="1676400"/>
            <a:chExt cx="381000" cy="381000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16992600" y="1676400"/>
              <a:ext cx="1524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221200" y="1709198"/>
              <a:ext cx="152400" cy="34820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3545800" y="8001000"/>
            <a:ext cx="457200" cy="609600"/>
            <a:chOff x="23545800" y="8001000"/>
            <a:chExt cx="457200" cy="6096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545800" y="8001000"/>
              <a:ext cx="381000" cy="2286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545800" y="8229600"/>
              <a:ext cx="4572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12902381" y="5288104"/>
            <a:ext cx="8625348" cy="5882992"/>
            <a:chOff x="12902381" y="5288104"/>
            <a:chExt cx="8625348" cy="5882992"/>
          </a:xfrm>
        </p:grpSpPr>
        <p:grpSp>
          <p:nvGrpSpPr>
            <p:cNvPr id="26" name="Group 25"/>
            <p:cNvGrpSpPr/>
            <p:nvPr/>
          </p:nvGrpSpPr>
          <p:grpSpPr>
            <a:xfrm>
              <a:off x="17221200" y="5288104"/>
              <a:ext cx="4306529" cy="2941496"/>
              <a:chOff x="17221200" y="5288104"/>
              <a:chExt cx="4306529" cy="2941496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 rot="10800000">
              <a:off x="12902381" y="8229600"/>
              <a:ext cx="4306529" cy="2941496"/>
              <a:chOff x="17221200" y="5288104"/>
              <a:chExt cx="4306529" cy="2941496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lowchart: Connector 3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12764729" y="5288104"/>
            <a:ext cx="8760541" cy="5991129"/>
            <a:chOff x="4146755" y="5230761"/>
            <a:chExt cx="8760541" cy="5991129"/>
          </a:xfrm>
        </p:grpSpPr>
        <p:grpSp>
          <p:nvGrpSpPr>
            <p:cNvPr id="27" name="Group 26"/>
            <p:cNvGrpSpPr/>
            <p:nvPr/>
          </p:nvGrpSpPr>
          <p:grpSpPr>
            <a:xfrm>
              <a:off x="8600767" y="5230761"/>
              <a:ext cx="4306529" cy="2941496"/>
              <a:chOff x="17221200" y="5288104"/>
              <a:chExt cx="4306529" cy="2941496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Flowchart: Connector 2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38" name="Straight Connector 3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lowchart: Connector 3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3" name="Straight Connector 42"/>
          <p:cNvCxnSpPr/>
          <p:nvPr/>
        </p:nvCxnSpPr>
        <p:spPr>
          <a:xfrm>
            <a:off x="14401800" y="4114800"/>
            <a:ext cx="27432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4401800" y="4114800"/>
            <a:ext cx="0" cy="41148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7208910" y="12420600"/>
            <a:ext cx="275549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9964400" y="8337737"/>
            <a:ext cx="0" cy="4082863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716000" y="2885304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153670" y="11912768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92769" y="1580074"/>
                <a:ext cx="10287000" cy="5909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5400" b="0" i="0" baseline="30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2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769" y="1580074"/>
                <a:ext cx="10287000" cy="5909310"/>
              </a:xfrm>
              <a:prstGeom prst="rect">
                <a:avLst/>
              </a:prstGeom>
              <a:blipFill>
                <a:blip r:embed="rId4"/>
                <a:stretch>
                  <a:fillRect l="-3140" t="-2887" r="-3140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62000" y="11430000"/>
                <a:ext cx="1203468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mố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endParaRPr lang="en-US" sz="60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1430000"/>
                <a:ext cx="12034682" cy="1938992"/>
              </a:xfrm>
              <a:prstGeom prst="rect">
                <a:avLst/>
              </a:prstGeom>
              <a:blipFill>
                <a:blip r:embed="rId5"/>
                <a:stretch>
                  <a:fillRect l="-3040" t="-9434" b="-19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83730" y="7460788"/>
                <a:ext cx="852951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730" y="7460788"/>
                <a:ext cx="8529514" cy="1080424"/>
              </a:xfrm>
              <a:prstGeom prst="rect">
                <a:avLst/>
              </a:prstGeom>
              <a:blipFill>
                <a:blip r:embed="rId10"/>
                <a:stretch>
                  <a:fillRect t="-18644" r="-3360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53349" y="8721034"/>
                <a:ext cx="8956106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−3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349" y="8721034"/>
                <a:ext cx="8956106" cy="1080424"/>
              </a:xfrm>
              <a:prstGeom prst="rect">
                <a:avLst/>
              </a:prstGeom>
              <a:blipFill>
                <a:blip r:embed="rId11"/>
                <a:stretch>
                  <a:fillRect t="-18644" r="-3131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2804059" y="5257800"/>
            <a:ext cx="8760541" cy="5991129"/>
            <a:chOff x="4146755" y="5230761"/>
            <a:chExt cx="8760541" cy="5991129"/>
          </a:xfrm>
        </p:grpSpPr>
        <p:grpSp>
          <p:nvGrpSpPr>
            <p:cNvPr id="42" name="Group 41"/>
            <p:cNvGrpSpPr/>
            <p:nvPr/>
          </p:nvGrpSpPr>
          <p:grpSpPr>
            <a:xfrm>
              <a:off x="8600767" y="5230761"/>
              <a:ext cx="4306529" cy="2941496"/>
              <a:chOff x="17221200" y="5288104"/>
              <a:chExt cx="4306529" cy="2941496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Flowchart: Connector 53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46" name="Straight Connector 45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90132" y="9877659"/>
                <a:ext cx="647241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32" y="9877659"/>
                <a:ext cx="6472413" cy="1080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8939" y="9942420"/>
                <a:ext cx="333360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2</m:t>
                        </m:r>
                      </m:e>
                    </m:d>
                  </m:oMath>
                </a14:m>
                <a:r>
                  <a:rPr lang="en-US" sz="6000" dirty="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939" y="9942420"/>
                <a:ext cx="3333605" cy="1015663"/>
              </a:xfrm>
              <a:prstGeom prst="rect">
                <a:avLst/>
              </a:prstGeom>
              <a:blipFill>
                <a:blip r:embed="rId13"/>
                <a:stretch>
                  <a:fillRect t="-18563" r="-1078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12974894" y="11266873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560711" y="7076492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6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221570" y="10202720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6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3026513" y="8306451"/>
            <a:ext cx="44245" cy="279007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13108859" y="11075214"/>
            <a:ext cx="4109882" cy="21315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60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5" grpId="0"/>
      <p:bldP spid="3" grpId="0"/>
      <p:bldP spid="5" grpId="0"/>
      <p:bldP spid="2" grpId="0"/>
      <p:bldP spid="4" grpId="0"/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3514" y="1698682"/>
            <a:ext cx="9472086" cy="968318"/>
            <a:chOff x="739068" y="1515168"/>
            <a:chExt cx="9473319" cy="968444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Ở RỘNG BÀ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08536" y="4572000"/>
                <a:ext cx="1259338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536" y="4572000"/>
                <a:ext cx="12593380" cy="1015663"/>
              </a:xfrm>
              <a:prstGeom prst="rect">
                <a:avLst/>
              </a:prstGeom>
              <a:blipFill>
                <a:blip r:embed="rId3"/>
                <a:stretch>
                  <a:fillRect l="-2904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397969" y="3168465"/>
            <a:ext cx="88614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IỂU THỨC TỌA Đ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899656" y="5587663"/>
                <a:ext cx="10270825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6" y="5587663"/>
                <a:ext cx="10270825" cy="2151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7488" y="7822809"/>
                <a:ext cx="10667600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488" y="7822809"/>
                <a:ext cx="10667600" cy="2151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24000" y="10210800"/>
                <a:ext cx="11003397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210800"/>
                <a:ext cx="11003397" cy="2151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5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5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55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55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(4;−5)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5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  <a:blipFill>
                <a:blip r:embed="rId5"/>
                <a:stretch>
                  <a:fillRect t="-9215" r="-1189" b="-2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0698" y="519286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5;−4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698" y="5192862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805570" y="527555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570" y="5275553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8013309" y="515572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0638" y="7920799"/>
                <a:ext cx="1758167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38" y="7920799"/>
                <a:ext cx="17581673" cy="1015663"/>
              </a:xfrm>
              <a:prstGeom prst="rect">
                <a:avLst/>
              </a:prstGeom>
              <a:blipFill>
                <a:blip r:embed="rId10"/>
                <a:stretch>
                  <a:fillRect l="-2115" t="-17964" r="-156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30053" y="9364636"/>
                <a:ext cx="4877810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053" y="9364636"/>
                <a:ext cx="4877810" cy="21519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11474" y="10005924"/>
                <a:ext cx="374865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𝐴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′(5;4)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1474" y="10005924"/>
                <a:ext cx="3748654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832279" y="9437788"/>
                <a:ext cx="375359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279" y="9437788"/>
                <a:ext cx="3753592" cy="21519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6310" y="6697077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5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55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55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(4;−5)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55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  <a:blipFill>
                <a:blip r:embed="rId4"/>
                <a:stretch>
                  <a:fillRect t="-9215" r="-1189" b="-2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89347" y="519573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4;−5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347" y="5195736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99751" y="514931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751" y="514931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133600" y="5105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0638" y="7920799"/>
                <a:ext cx="1800807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38" y="7920799"/>
                <a:ext cx="18008071" cy="1015663"/>
              </a:xfrm>
              <a:prstGeom prst="rect">
                <a:avLst/>
              </a:prstGeom>
              <a:blipFill>
                <a:blip r:embed="rId10"/>
                <a:stretch>
                  <a:fillRect l="-2065" t="-17964" r="-149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952207" y="9409955"/>
                <a:ext cx="346646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207" y="9409955"/>
                <a:ext cx="3466462" cy="21519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554200" y="9912281"/>
                <a:ext cx="432413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𝐴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′(−4;5)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4200" y="9912281"/>
                <a:ext cx="4324132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085862" y="9414219"/>
                <a:ext cx="449898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9414219"/>
                <a:ext cx="4498989" cy="21519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48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62000" y="6553200"/>
            <a:ext cx="2317911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465928" y="1226458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928" y="1226458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6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6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6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60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60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938992"/>
              </a:xfrm>
              <a:prstGeom prst="rect">
                <a:avLst/>
              </a:prstGeom>
              <a:blipFill>
                <a:blip r:embed="rId5"/>
                <a:stretch>
                  <a:fillRect t="-9434" r="-45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31363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13639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92617" y="53412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617" y="534120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55815" y="530657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815" y="5306573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53412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5341203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295400" y="5181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264581" y="6859761"/>
                <a:ext cx="1809072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581" y="6859761"/>
                <a:ext cx="18090722" cy="1015663"/>
              </a:xfrm>
              <a:prstGeom prst="rect">
                <a:avLst/>
              </a:prstGeom>
              <a:blipFill>
                <a:blip r:embed="rId10"/>
                <a:stretch>
                  <a:fillRect l="-2056" t="-17964" r="-1517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842902" y="8642901"/>
                <a:ext cx="6156237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6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902" y="8642901"/>
                <a:ext cx="6156237" cy="1015663"/>
              </a:xfrm>
              <a:prstGeom prst="rect">
                <a:avLst/>
              </a:prstGeom>
              <a:blipFill>
                <a:blip r:embed="rId15"/>
                <a:stretch>
                  <a:fillRect l="-6040" t="-20482" r="-1881" b="-38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26636" y="10615712"/>
                <a:ext cx="6020157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2=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636" y="10615712"/>
                <a:ext cx="6020157" cy="9387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9251034" y="10591800"/>
                <a:ext cx="5881931" cy="1187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5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55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2=0</m:t>
                    </m:r>
                  </m:oMath>
                </a14:m>
                <a:r>
                  <a:rPr lang="en-US" sz="5500" dirty="0"/>
                  <a:t> </a:t>
                </a: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034" y="10591800"/>
                <a:ext cx="5881931" cy="11871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40010" y="8113434"/>
                <a:ext cx="513005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010" y="8113434"/>
                <a:ext cx="5130059" cy="2151936"/>
              </a:xfrm>
              <a:prstGeom prst="rect">
                <a:avLst/>
              </a:prstGeom>
              <a:blipFill>
                <a:blip r:embed="rId21"/>
                <a:stretch>
                  <a:fillRect l="-7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70069" y="8092571"/>
                <a:ext cx="4250651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sz="6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6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069" y="8092571"/>
                <a:ext cx="4250651" cy="215193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749935" y="11748384"/>
                <a:ext cx="10968772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=0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935" y="11748384"/>
                <a:ext cx="10968772" cy="108042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41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1" grpId="0"/>
      <p:bldP spid="56" grpId="0"/>
      <p:bldP spid="6" grpId="0"/>
      <p:bldP spid="57" grpId="0"/>
      <p:bldP spid="7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3034320" y="1898026"/>
            <a:ext cx="16611599" cy="263611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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quay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quay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0" name="Text Box 3"/>
          <p:cNvSpPr txBox="1">
            <a:spLocks noChangeArrowheads="1"/>
          </p:cNvSpPr>
          <p:nvPr/>
        </p:nvSpPr>
        <p:spPr bwMode="auto">
          <a:xfrm>
            <a:off x="6642065" y="4751488"/>
            <a:ext cx="13653460" cy="639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9626069" y="4168237"/>
            <a:ext cx="7890748" cy="7403861"/>
            <a:chOff x="2304" y="831"/>
            <a:chExt cx="2177" cy="2154"/>
          </a:xfrm>
        </p:grpSpPr>
        <p:sp>
          <p:nvSpPr>
            <p:cNvPr id="92" name="AutoShape 5"/>
            <p:cNvSpPr>
              <a:spLocks noEditPoints="1" noChangeArrowheads="1"/>
            </p:cNvSpPr>
            <p:nvPr/>
          </p:nvSpPr>
          <p:spPr bwMode="auto">
            <a:xfrm rot="14958448">
              <a:off x="2315" y="820"/>
              <a:ext cx="2154" cy="2177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93" name="Group 6"/>
            <p:cNvGrpSpPr>
              <a:grpSpLocks/>
            </p:cNvGrpSpPr>
            <p:nvPr/>
          </p:nvGrpSpPr>
          <p:grpSpPr bwMode="auto">
            <a:xfrm>
              <a:off x="2618" y="1115"/>
              <a:ext cx="1558" cy="1558"/>
              <a:chOff x="2618" y="764"/>
              <a:chExt cx="1558" cy="1558"/>
            </a:xfrm>
          </p:grpSpPr>
          <p:sp>
            <p:nvSpPr>
              <p:cNvPr id="94" name="Oval 7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6" name="Line 9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7" name="Line 10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8" name="Line 11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9" name="Oval 12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0" name="Oval 13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1" name="Oval 14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grpSp>
        <p:nvGrpSpPr>
          <p:cNvPr id="102" name="Group 15"/>
          <p:cNvGrpSpPr>
            <a:grpSpLocks/>
          </p:cNvGrpSpPr>
          <p:nvPr/>
        </p:nvGrpSpPr>
        <p:grpSpPr bwMode="auto">
          <a:xfrm rot="388754">
            <a:off x="4495259" y="5451221"/>
            <a:ext cx="5484350" cy="5130035"/>
            <a:chOff x="972" y="934"/>
            <a:chExt cx="1414" cy="1418"/>
          </a:xfrm>
        </p:grpSpPr>
        <p:sp>
          <p:nvSpPr>
            <p:cNvPr id="103" name="AutoShape 16"/>
            <p:cNvSpPr>
              <a:spLocks noEditPoints="1" noChangeArrowheads="1"/>
            </p:cNvSpPr>
            <p:nvPr/>
          </p:nvSpPr>
          <p:spPr bwMode="auto">
            <a:xfrm rot="14958448">
              <a:off x="970" y="936"/>
              <a:ext cx="1418" cy="1414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104" name="Group 17"/>
            <p:cNvGrpSpPr>
              <a:grpSpLocks/>
            </p:cNvGrpSpPr>
            <p:nvPr/>
          </p:nvGrpSpPr>
          <p:grpSpPr bwMode="auto">
            <a:xfrm>
              <a:off x="1213" y="1187"/>
              <a:ext cx="924" cy="925"/>
              <a:chOff x="2618" y="764"/>
              <a:chExt cx="1558" cy="1558"/>
            </a:xfrm>
          </p:grpSpPr>
          <p:sp>
            <p:nvSpPr>
              <p:cNvPr id="105" name="Oval 18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6" name="Line 19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7" name="Line 20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8" name="Line 21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9" name="Line 22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sp>
        <p:nvSpPr>
          <p:cNvPr id="113" name="AutoShape 26"/>
          <p:cNvSpPr>
            <a:spLocks noChangeArrowheads="1"/>
          </p:cNvSpPr>
          <p:nvPr/>
        </p:nvSpPr>
        <p:spPr bwMode="auto">
          <a:xfrm rot="5158421" flipH="1">
            <a:off x="16547373" y="4641997"/>
            <a:ext cx="1688807" cy="149772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cs typeface="Arial" charset="0"/>
            </a:endParaRP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553200" y="11910317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6" name="Text Box 29"/>
          <p:cNvSpPr txBox="1">
            <a:spLocks noChangeArrowheads="1"/>
          </p:cNvSpPr>
          <p:nvPr/>
        </p:nvSpPr>
        <p:spPr bwMode="auto">
          <a:xfrm>
            <a:off x="13878419" y="11894740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AutoShape 27"/>
          <p:cNvSpPr>
            <a:spLocks noChangeArrowheads="1"/>
          </p:cNvSpPr>
          <p:nvPr/>
        </p:nvSpPr>
        <p:spPr bwMode="auto">
          <a:xfrm rot="16200000">
            <a:off x="4489682" y="4991398"/>
            <a:ext cx="1311275" cy="14208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2973" y="2399756"/>
            <a:ext cx="23391942" cy="1055424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38600" y="2590800"/>
                <a:ext cx="191262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590800"/>
                <a:ext cx="19126200" cy="1015663"/>
              </a:xfrm>
              <a:prstGeom prst="rect">
                <a:avLst/>
              </a:prstGeom>
              <a:blipFill>
                <a:blip r:embed="rId3"/>
                <a:stretch>
                  <a:fillRect l="-1945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39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Ề NHÀ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1371600" y="8915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915400"/>
                <a:ext cx="22565882" cy="1015663"/>
              </a:xfrm>
              <a:prstGeom prst="rect">
                <a:avLst/>
              </a:prstGeom>
              <a:blipFill>
                <a:blip r:embed="rId4"/>
                <a:stretch>
                  <a:fillRect l="-1621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1295400" y="114300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-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430000"/>
                <a:ext cx="22565882" cy="1015663"/>
              </a:xfrm>
              <a:prstGeom prst="rect">
                <a:avLst/>
              </a:prstGeom>
              <a:blipFill>
                <a:blip r:embed="rId5"/>
                <a:stretch>
                  <a:fillRect l="-1648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050DCAC-4980-459A-82F3-5A53E2564A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8457" y="3581400"/>
            <a:ext cx="6387085" cy="54330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1295400" y="10058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0058400"/>
                <a:ext cx="22565882" cy="1015663"/>
              </a:xfrm>
              <a:prstGeom prst="rect">
                <a:avLst/>
              </a:prstGeom>
              <a:blipFill>
                <a:blip r:embed="rId7"/>
                <a:stretch>
                  <a:fillRect l="-1648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50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2973" y="2399756"/>
            <a:ext cx="23391942" cy="666804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315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38600" y="3276600"/>
                <a:ext cx="191262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;4</m:t>
                        </m:r>
                      </m:e>
                    </m:d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9126200" cy="1015663"/>
              </a:xfrm>
              <a:prstGeom prst="rect">
                <a:avLst/>
              </a:prstGeom>
              <a:blipFill>
                <a:blip r:embed="rId3"/>
                <a:stretch>
                  <a:fillRect l="-1945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39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Ề NHÀ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1371600" y="4724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724400"/>
                <a:ext cx="22565882" cy="1015663"/>
              </a:xfrm>
              <a:prstGeom prst="rect">
                <a:avLst/>
              </a:prstGeom>
              <a:blipFill>
                <a:blip r:embed="rId4"/>
                <a:stretch>
                  <a:fillRect l="-1621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1447800" y="74676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6000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7467600"/>
                <a:ext cx="22565882" cy="1015663"/>
              </a:xfrm>
              <a:prstGeom prst="rect">
                <a:avLst/>
              </a:prstGeom>
              <a:blipFill>
                <a:blip r:embed="rId5"/>
                <a:stretch>
                  <a:fillRect l="-1648" t="-17964" r="-162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1371600" y="60960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096000"/>
                <a:ext cx="22565882" cy="1015663"/>
              </a:xfrm>
              <a:prstGeom prst="rect">
                <a:avLst/>
              </a:prstGeom>
              <a:blipFill>
                <a:blip r:embed="rId6"/>
                <a:stretch>
                  <a:fillRect l="-1621" t="-17964" r="-21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36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A7F3750-0392-4B5D-802C-2007CADFBDF8}"/>
              </a:ext>
            </a:extLst>
          </p:cNvPr>
          <p:cNvSpPr txBox="1"/>
          <p:nvPr/>
        </p:nvSpPr>
        <p:spPr>
          <a:xfrm>
            <a:off x="2286000" y="3810000"/>
            <a:ext cx="2019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0070C0"/>
                </a:solidFill>
              </a:rPr>
              <a:t>HƯỚNG DẪN VÀ ĐÁP ÁN 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1101120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24537" y="1600200"/>
            <a:ext cx="23334925" cy="4001044"/>
            <a:chOff x="992187" y="2564544"/>
            <a:chExt cx="22298606" cy="40891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0736" y="266805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90164" y="1791243"/>
                <a:ext cx="1909969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164" y="1791243"/>
                <a:ext cx="19099696" cy="707886"/>
              </a:xfrm>
              <a:prstGeom prst="rect">
                <a:avLst/>
              </a:prstGeom>
              <a:blipFill>
                <a:blip r:embed="rId3"/>
                <a:stretch>
                  <a:fillRect l="-114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3937764" y="2629443"/>
                <a:ext cx="163830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2629443"/>
                <a:ext cx="16383000" cy="707886"/>
              </a:xfrm>
              <a:prstGeom prst="rect">
                <a:avLst/>
              </a:prstGeom>
              <a:blipFill>
                <a:blip r:embed="rId4"/>
                <a:stretch>
                  <a:fillRect l="-1340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3937764" y="4610643"/>
                <a:ext cx="20345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-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4610643"/>
                <a:ext cx="20345400" cy="707886"/>
              </a:xfrm>
              <a:prstGeom prst="rect">
                <a:avLst/>
              </a:prstGeom>
              <a:blipFill>
                <a:blip r:embed="rId5"/>
                <a:stretch>
                  <a:fillRect l="-107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050DCAC-4980-459A-82F3-5A53E2564A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53764" y="1715043"/>
            <a:ext cx="4488943" cy="381840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3937764" y="3620043"/>
                <a:ext cx="182880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3620043"/>
                <a:ext cx="18288000" cy="707886"/>
              </a:xfrm>
              <a:prstGeom prst="rect">
                <a:avLst/>
              </a:prstGeom>
              <a:blipFill>
                <a:blip r:embed="rId7"/>
                <a:stretch>
                  <a:fillRect l="-1200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16D684B7-0AF8-46DB-9C6C-6C65F878CF97}"/>
              </a:ext>
            </a:extLst>
          </p:cNvPr>
          <p:cNvGrpSpPr/>
          <p:nvPr/>
        </p:nvGrpSpPr>
        <p:grpSpPr>
          <a:xfrm>
            <a:off x="1123549" y="5791200"/>
            <a:ext cx="22136901" cy="7162800"/>
            <a:chOff x="1205494" y="6941416"/>
            <a:chExt cx="22139783" cy="6545984"/>
          </a:xfrm>
        </p:grpSpPr>
        <p:sp>
          <p:nvSpPr>
            <p:cNvPr id="39" name="Rounded Rectangle 124">
              <a:extLst>
                <a:ext uri="{FF2B5EF4-FFF2-40B4-BE49-F238E27FC236}">
                  <a16:creationId xmlns:a16="http://schemas.microsoft.com/office/drawing/2014/main" id="{C47D0CF8-4D52-4D16-B559-CD5726DC20D4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4E4744C-8A23-4FCA-9D7B-7A2290B7D373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468A096-1B5E-4836-AA2E-E63B034DB2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2D7DCB6-7977-454C-AFAB-193F4D8AA8F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:a16="http://schemas.microsoft.com/office/drawing/2014/main" id="{D1FFE223-4316-498F-AB1B-F258C04293B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9C93F3-FA78-426E-9CE6-F97A951330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CD5258-73A9-4E2C-B539-9201449432CF}"/>
                  </a:ext>
                </a:extLst>
              </p:cNvPr>
              <p:cNvSpPr/>
              <p:nvPr/>
            </p:nvSpPr>
            <p:spPr>
              <a:xfrm>
                <a:off x="1824497" y="6688781"/>
                <a:ext cx="700294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fr-FR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fr-FR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CD5258-73A9-4E2C-B539-920144943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497" y="6688781"/>
                <a:ext cx="7002943" cy="10804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14F9A1-95D4-46C7-B983-95DFC7754282}"/>
                  </a:ext>
                </a:extLst>
              </p:cNvPr>
              <p:cNvSpPr/>
              <p:nvPr/>
            </p:nvSpPr>
            <p:spPr>
              <a:xfrm>
                <a:off x="2057400" y="9677400"/>
                <a:ext cx="11872032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6000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14F9A1-95D4-46C7-B983-95DFC77542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9677400"/>
                <a:ext cx="11872032" cy="10804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F53B1803-297B-4BA3-8B3B-A63FA34A0800}"/>
                  </a:ext>
                </a:extLst>
              </p:cNvPr>
              <p:cNvSpPr/>
              <p:nvPr/>
            </p:nvSpPr>
            <p:spPr>
              <a:xfrm>
                <a:off x="3962400" y="10896600"/>
                <a:ext cx="10048135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𝐶𝐷𝐸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F53B1803-297B-4BA3-8B3B-A63FA34A08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0896600"/>
                <a:ext cx="10048135" cy="10804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2CAAC26-8E42-442C-ADAD-5B849E190807}"/>
                  </a:ext>
                </a:extLst>
              </p:cNvPr>
              <p:cNvSpPr/>
              <p:nvPr/>
            </p:nvSpPr>
            <p:spPr>
              <a:xfrm>
                <a:off x="1828800" y="8305800"/>
                <a:ext cx="15179605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𝑉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ì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𝑎𝑚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𝑔𝑖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á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𝐸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đề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𝑢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ê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6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fr-FR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2CAAC26-8E42-442C-ADAD-5B849E1908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305800"/>
                <a:ext cx="15179605" cy="10804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0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48" grpId="0"/>
      <p:bldP spid="50" grpId="0"/>
      <p:bldP spid="51" grpId="0"/>
      <p:bldP spid="45" grpId="0"/>
      <p:bldP spid="47" grpId="0"/>
      <p:bldP spid="49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24537" y="1600200"/>
            <a:ext cx="23334925" cy="3581400"/>
            <a:chOff x="992187" y="2564544"/>
            <a:chExt cx="22298606" cy="40891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0736" y="266805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31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2.</a:t>
                </a:r>
              </a:p>
            </p:txBody>
          </p: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6D684B7-0AF8-46DB-9C6C-6C65F878CF97}"/>
              </a:ext>
            </a:extLst>
          </p:cNvPr>
          <p:cNvGrpSpPr/>
          <p:nvPr/>
        </p:nvGrpSpPr>
        <p:grpSpPr>
          <a:xfrm>
            <a:off x="914400" y="5257800"/>
            <a:ext cx="22136901" cy="7696200"/>
            <a:chOff x="1205494" y="6941416"/>
            <a:chExt cx="22139783" cy="6545984"/>
          </a:xfrm>
        </p:grpSpPr>
        <p:sp>
          <p:nvSpPr>
            <p:cNvPr id="39" name="Rounded Rectangle 124">
              <a:extLst>
                <a:ext uri="{FF2B5EF4-FFF2-40B4-BE49-F238E27FC236}">
                  <a16:creationId xmlns:a16="http://schemas.microsoft.com/office/drawing/2014/main" id="{C47D0CF8-4D52-4D16-B559-CD5726DC20D4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4E4744C-8A23-4FCA-9D7B-7A2290B7D373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468A096-1B5E-4836-AA2E-E63B034DB2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2D7DCB6-7977-454C-AFAB-193F4D8AA8F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:a16="http://schemas.microsoft.com/office/drawing/2014/main" id="{D1FFE223-4316-498F-AB1B-F258C04293B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9C93F3-FA78-426E-9CE6-F97A951330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7874CE3-03E4-41B9-82AF-025876A41CF2}"/>
                  </a:ext>
                </a:extLst>
              </p:cNvPr>
              <p:cNvSpPr/>
              <p:nvPr/>
            </p:nvSpPr>
            <p:spPr>
              <a:xfrm>
                <a:off x="4375788" y="1676400"/>
                <a:ext cx="191262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;4</m:t>
                        </m:r>
                      </m:e>
                    </m:d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7874CE3-03E4-41B9-82AF-025876A41C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788" y="1676400"/>
                <a:ext cx="19126200" cy="707886"/>
              </a:xfrm>
              <a:prstGeom prst="rect">
                <a:avLst/>
              </a:prstGeom>
              <a:blipFill>
                <a:blip r:embed="rId3"/>
                <a:stretch>
                  <a:fillRect l="-114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8EC88C-BAEF-4AF8-AAAB-48F7B11B79C9}"/>
                  </a:ext>
                </a:extLst>
              </p:cNvPr>
              <p:cNvSpPr/>
              <p:nvPr/>
            </p:nvSpPr>
            <p:spPr>
              <a:xfrm>
                <a:off x="4038600" y="2438400"/>
                <a:ext cx="155124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8EC88C-BAEF-4AF8-AAAB-48F7B11B79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438400"/>
                <a:ext cx="15512412" cy="707886"/>
              </a:xfrm>
              <a:prstGeom prst="rect">
                <a:avLst/>
              </a:prstGeom>
              <a:blipFill>
                <a:blip r:embed="rId4"/>
                <a:stretch>
                  <a:fillRect l="-1415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0F4D34C-FEFC-4067-ADBF-56AB1837118D}"/>
                  </a:ext>
                </a:extLst>
              </p:cNvPr>
              <p:cNvSpPr/>
              <p:nvPr/>
            </p:nvSpPr>
            <p:spPr>
              <a:xfrm>
                <a:off x="4038600" y="4114800"/>
                <a:ext cx="158172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4000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0F4D34C-FEFC-4067-ADBF-56AB183711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114800"/>
                <a:ext cx="15817212" cy="707886"/>
              </a:xfrm>
              <a:prstGeom prst="rect">
                <a:avLst/>
              </a:prstGeom>
              <a:blipFill>
                <a:blip r:embed="rId5"/>
                <a:stretch>
                  <a:fillRect l="-138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5261AC4-BBD3-4DCD-A9A6-6E545E570B4C}"/>
                  </a:ext>
                </a:extLst>
              </p:cNvPr>
              <p:cNvSpPr/>
              <p:nvPr/>
            </p:nvSpPr>
            <p:spPr>
              <a:xfrm>
                <a:off x="4038600" y="3276600"/>
                <a:ext cx="153600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5261AC4-BBD3-4DCD-A9A6-6E545E57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5360012" cy="707886"/>
              </a:xfrm>
              <a:prstGeom prst="rect">
                <a:avLst/>
              </a:prstGeom>
              <a:blipFill>
                <a:blip r:embed="rId6"/>
                <a:stretch>
                  <a:fillRect l="-1429" t="-1551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EF1BF02-269A-4D64-98F9-77B21E91F2F2}"/>
                  </a:ext>
                </a:extLst>
              </p:cNvPr>
              <p:cNvSpPr/>
              <p:nvPr/>
            </p:nvSpPr>
            <p:spPr>
              <a:xfrm>
                <a:off x="1313553" y="5587663"/>
                <a:ext cx="1732544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;−1</m:t>
                        </m:r>
                      </m:e>
                    </m:d>
                  </m:oMath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EF1BF02-269A-4D64-98F9-77B21E91F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53" y="5587663"/>
                <a:ext cx="17325449" cy="2151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FE44269-8047-4967-915E-5AFB753DC69F}"/>
                  </a:ext>
                </a:extLst>
              </p:cNvPr>
              <p:cNvSpPr/>
              <p:nvPr/>
            </p:nvSpPr>
            <p:spPr>
              <a:xfrm>
                <a:off x="914400" y="7620000"/>
                <a:ext cx="1659717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1</m:t>
                          </m: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FE44269-8047-4967-915E-5AFB753DC6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620000"/>
                <a:ext cx="16597172" cy="2151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F2AEC6B-811A-4ECC-BE00-CD3E8FAD8BB3}"/>
                  </a:ext>
                </a:extLst>
              </p:cNvPr>
              <p:cNvSpPr/>
              <p:nvPr/>
            </p:nvSpPr>
            <p:spPr>
              <a:xfrm>
                <a:off x="1066800" y="9982200"/>
                <a:ext cx="1719182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−4</m:t>
                              </m:r>
                            </m:e>
                          </m:eqAr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−4</m:t>
                          </m: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F2AEC6B-811A-4ECC-BE00-CD3E8FAD8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9982200"/>
                <a:ext cx="17191822" cy="2151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46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4038600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28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Arc 4"/>
          <p:cNvSpPr>
            <a:spLocks/>
          </p:cNvSpPr>
          <p:nvPr/>
        </p:nvSpPr>
        <p:spPr bwMode="auto">
          <a:xfrm rot="12108084" flipH="1" flipV="1">
            <a:off x="9791084" y="8714040"/>
            <a:ext cx="2424661" cy="1899849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12129941" y="5362032"/>
            <a:ext cx="149958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5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55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55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90812"/>
              </p:ext>
            </p:extLst>
          </p:nvPr>
        </p:nvGraphicFramePr>
        <p:xfrm>
          <a:off x="9395915" y="10447271"/>
          <a:ext cx="738685" cy="51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915" y="10447271"/>
                        <a:ext cx="738685" cy="51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Arc 9"/>
          <p:cNvSpPr>
            <a:spLocks/>
          </p:cNvSpPr>
          <p:nvPr/>
        </p:nvSpPr>
        <p:spPr bwMode="auto">
          <a:xfrm rot="20316278">
            <a:off x="12101248" y="6140023"/>
            <a:ext cx="1633373" cy="5219605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 Box 6"/>
          <p:cNvSpPr txBox="1">
            <a:spLocks noChangeArrowheads="1"/>
          </p:cNvSpPr>
          <p:nvPr/>
        </p:nvSpPr>
        <p:spPr bwMode="auto">
          <a:xfrm>
            <a:off x="14177578" y="11254026"/>
            <a:ext cx="114201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0" name="Text Box 10"/>
          <p:cNvSpPr txBox="1">
            <a:spLocks noChangeArrowheads="1"/>
          </p:cNvSpPr>
          <p:nvPr/>
        </p:nvSpPr>
        <p:spPr bwMode="auto">
          <a:xfrm flipH="1">
            <a:off x="8515248" y="11223883"/>
            <a:ext cx="79057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121" name="Group 70"/>
          <p:cNvGrpSpPr>
            <a:grpSpLocks/>
          </p:cNvGrpSpPr>
          <p:nvPr/>
        </p:nvGrpSpPr>
        <p:grpSpPr bwMode="auto">
          <a:xfrm>
            <a:off x="3923009" y="10833360"/>
            <a:ext cx="10825576" cy="292051"/>
            <a:chOff x="-127" y="2650"/>
            <a:chExt cx="2460" cy="91"/>
          </a:xfrm>
        </p:grpSpPr>
        <p:grpSp>
          <p:nvGrpSpPr>
            <p:cNvPr id="122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24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25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123" name="Oval 17"/>
            <p:cNvSpPr>
              <a:spLocks noChangeArrowheads="1"/>
            </p:cNvSpPr>
            <p:nvPr/>
          </p:nvSpPr>
          <p:spPr bwMode="auto">
            <a:xfrm>
              <a:off x="2242" y="265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26" name="Group 50"/>
          <p:cNvGrpSpPr>
            <a:grpSpLocks/>
          </p:cNvGrpSpPr>
          <p:nvPr/>
        </p:nvGrpSpPr>
        <p:grpSpPr bwMode="auto">
          <a:xfrm rot="-3160247">
            <a:off x="13513499" y="8595485"/>
            <a:ext cx="144462" cy="217487"/>
            <a:chOff x="1474" y="3475"/>
            <a:chExt cx="91" cy="137"/>
          </a:xfrm>
        </p:grpSpPr>
        <p:sp>
          <p:nvSpPr>
            <p:cNvPr id="127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Group 60"/>
          <p:cNvGrpSpPr>
            <a:grpSpLocks/>
          </p:cNvGrpSpPr>
          <p:nvPr/>
        </p:nvGrpSpPr>
        <p:grpSpPr bwMode="auto">
          <a:xfrm>
            <a:off x="3768988" y="10849648"/>
            <a:ext cx="10979597" cy="292051"/>
            <a:chOff x="2880" y="2949"/>
            <a:chExt cx="2487" cy="91"/>
          </a:xfrm>
        </p:grpSpPr>
        <p:grpSp>
          <p:nvGrpSpPr>
            <p:cNvPr id="130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33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34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131" name="Oval 64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2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8800" y="2404408"/>
                <a:ext cx="20345400" cy="2007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404408"/>
                <a:ext cx="20345400" cy="2007922"/>
              </a:xfrm>
              <a:prstGeom prst="rect">
                <a:avLst/>
              </a:prstGeom>
              <a:blipFill>
                <a:blip r:embed="rId6"/>
                <a:stretch>
                  <a:fillRect l="-1797" t="-9091" b="-1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0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/>
      <p:bldP spid="118" grpId="0" animBg="1"/>
      <p:bldP spid="119" grpId="0"/>
      <p:bldP spid="1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771526" y="7091767"/>
            <a:ext cx="736988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 QUAY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50516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3" y="11118423"/>
            <a:ext cx="15491887" cy="923556"/>
            <a:chOff x="739068" y="1515168"/>
            <a:chExt cx="9473319" cy="1143913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1143913"/>
              <a:chOff x="739068" y="1515168"/>
              <a:chExt cx="8177919" cy="1143913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95302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0" name="Round Same Side Corner Rectangle 2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276250" y="7377383"/>
                <a:ext cx="14943469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buClr>
                    <a:srgbClr val="FF3300"/>
                  </a:buClr>
                  <a:buSzPct val="120000"/>
                  <a:buFont typeface="Wingdings" pitchFamily="2" charset="2"/>
                  <a:buChar char="Ø"/>
                </a:pP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</a:t>
                </a:r>
              </a:p>
              <a:p>
                <a:pPr lvl="0">
                  <a:buClr>
                    <a:srgbClr val="FF3300"/>
                  </a:buClr>
                  <a:buSzPct val="120000"/>
                </a:pP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66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0" y="7377383"/>
                <a:ext cx="14943469" cy="2123658"/>
              </a:xfrm>
              <a:prstGeom prst="rect">
                <a:avLst/>
              </a:prstGeom>
              <a:blipFill>
                <a:blip r:embed="rId3"/>
                <a:stretch>
                  <a:fillRect l="-3140" t="-15473" b="-20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276250" y="2706576"/>
                <a:ext cx="22390100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6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ao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𝑀</m:t>
                        </m:r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qu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0" y="2706576"/>
                <a:ext cx="22390100" cy="4154984"/>
              </a:xfrm>
              <a:prstGeom prst="rect">
                <a:avLst/>
              </a:prstGeom>
              <a:blipFill>
                <a:blip r:embed="rId4"/>
                <a:stretch>
                  <a:fillRect l="-1851" t="-5132" r="-762" b="-10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1384300" y="10144121"/>
                <a:ext cx="10478986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FF3300"/>
                  </a:buClr>
                  <a:buFont typeface="Wingdings" pitchFamily="2" charset="2"/>
                  <a:buChar char="Ø"/>
                </a:pP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𝑄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6600" b="1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l-GR" sz="6600" b="1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300" y="10144121"/>
                <a:ext cx="10478986" cy="1107996"/>
              </a:xfrm>
              <a:prstGeom prst="rect">
                <a:avLst/>
              </a:prstGeom>
              <a:blipFill>
                <a:blip r:embed="rId5"/>
                <a:stretch>
                  <a:fillRect l="-3607" t="-18681" b="-412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4"/>
          <p:cNvSpPr>
            <a:spLocks/>
          </p:cNvSpPr>
          <p:nvPr/>
        </p:nvSpPr>
        <p:spPr bwMode="auto">
          <a:xfrm rot="12108084" flipH="1" flipV="1">
            <a:off x="6059877" y="8124989"/>
            <a:ext cx="1542313" cy="1312963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46215" y="4296269"/>
            <a:ext cx="131762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5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5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2289"/>
              </p:ext>
            </p:extLst>
          </p:nvPr>
        </p:nvGraphicFramePr>
        <p:xfrm>
          <a:off x="6010594" y="8960569"/>
          <a:ext cx="526317" cy="71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139639" progId="Equation.3">
                  <p:embed/>
                </p:oleObj>
              </mc:Choice>
              <mc:Fallback>
                <p:oleObj name="Equation" r:id="rId2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94" y="8960569"/>
                        <a:ext cx="526317" cy="71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9"/>
          <p:cNvSpPr>
            <a:spLocks/>
          </p:cNvSpPr>
          <p:nvPr/>
        </p:nvSpPr>
        <p:spPr bwMode="auto">
          <a:xfrm rot="196058">
            <a:off x="5739324" y="4868120"/>
            <a:ext cx="5659462" cy="4575504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  <a:gd name="T9" fmla="*/ 0 w 21600"/>
              <a:gd name="T10" fmla="*/ 0 h 18984"/>
              <a:gd name="T11" fmla="*/ 21600 w 21600"/>
              <a:gd name="T12" fmla="*/ 18984 h 189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881916" y="9649007"/>
            <a:ext cx="1285343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27199" y="9579022"/>
            <a:ext cx="331787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136112" y="9448800"/>
            <a:ext cx="11224989" cy="335831"/>
            <a:chOff x="-127" y="2654"/>
            <a:chExt cx="2469" cy="52"/>
          </a:xfrm>
        </p:grpSpPr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5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5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2273" y="2654"/>
              <a:ext cx="69" cy="5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55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50"/>
          <p:cNvGrpSpPr>
            <a:grpSpLocks/>
          </p:cNvGrpSpPr>
          <p:nvPr/>
        </p:nvGrpSpPr>
        <p:grpSpPr bwMode="auto">
          <a:xfrm rot="-3160247">
            <a:off x="10216903" y="6363320"/>
            <a:ext cx="344685" cy="499591"/>
            <a:chOff x="1474" y="3475"/>
            <a:chExt cx="91" cy="137"/>
          </a:xfrm>
        </p:grpSpPr>
        <p:sp>
          <p:nvSpPr>
            <p:cNvPr id="22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60"/>
          <p:cNvGrpSpPr>
            <a:grpSpLocks/>
          </p:cNvGrpSpPr>
          <p:nvPr/>
        </p:nvGrpSpPr>
        <p:grpSpPr bwMode="auto">
          <a:xfrm>
            <a:off x="136112" y="9447368"/>
            <a:ext cx="11155165" cy="306225"/>
            <a:chOff x="2880" y="2915"/>
            <a:chExt cx="2460" cy="125"/>
          </a:xfrm>
        </p:grpSpPr>
        <p:grpSp>
          <p:nvGrpSpPr>
            <p:cNvPr id="28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Oval 64"/>
            <p:cNvSpPr>
              <a:spLocks noChangeArrowheads="1"/>
            </p:cNvSpPr>
            <p:nvPr/>
          </p:nvSpPr>
          <p:spPr bwMode="auto">
            <a:xfrm>
              <a:off x="5276" y="2915"/>
              <a:ext cx="64" cy="1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  <p:sp>
          <p:nvSpPr>
            <p:cNvPr id="30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5027199" y="11116327"/>
            <a:ext cx="6248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altLang="en-US" sz="5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Arc 21"/>
          <p:cNvSpPr>
            <a:spLocks/>
          </p:cNvSpPr>
          <p:nvPr/>
        </p:nvSpPr>
        <p:spPr bwMode="auto">
          <a:xfrm rot="12108084" flipH="1" flipV="1">
            <a:off x="15417435" y="8188855"/>
            <a:ext cx="1442790" cy="1061030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rot="18072106" flipV="1">
            <a:off x="13848663" y="7475101"/>
            <a:ext cx="4641139" cy="67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0186148" y="9337957"/>
            <a:ext cx="1422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5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5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16359832" y="4344286"/>
            <a:ext cx="1016944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97146"/>
              </p:ext>
            </p:extLst>
          </p:nvPr>
        </p:nvGraphicFramePr>
        <p:xfrm>
          <a:off x="15274570" y="9067800"/>
          <a:ext cx="524090" cy="47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139639" progId="Equation.3">
                  <p:embed/>
                </p:oleObj>
              </mc:Choice>
              <mc:Fallback>
                <p:oleObj name="Equation" r:id="rId4" imgW="152334" imgH="139639" progId="Equation.3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570" y="9067800"/>
                        <a:ext cx="524090" cy="47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26"/>
          <p:cNvSpPr>
            <a:spLocks/>
          </p:cNvSpPr>
          <p:nvPr/>
        </p:nvSpPr>
        <p:spPr bwMode="auto">
          <a:xfrm rot="196058">
            <a:off x="14818859" y="5404429"/>
            <a:ext cx="5081830" cy="4083834"/>
          </a:xfrm>
          <a:custGeom>
            <a:avLst/>
            <a:gdLst>
              <a:gd name="T0" fmla="*/ 2147483647 w 21600"/>
              <a:gd name="T1" fmla="*/ 0 h 19954"/>
              <a:gd name="T2" fmla="*/ 2147483647 w 21600"/>
              <a:gd name="T3" fmla="*/ 2147483647 h 19954"/>
              <a:gd name="T4" fmla="*/ 0 w 21600"/>
              <a:gd name="T5" fmla="*/ 2147483647 h 19954"/>
              <a:gd name="T6" fmla="*/ 0 60000 65536"/>
              <a:gd name="T7" fmla="*/ 0 60000 65536"/>
              <a:gd name="T8" fmla="*/ 0 60000 65536"/>
              <a:gd name="T9" fmla="*/ 0 w 21600"/>
              <a:gd name="T10" fmla="*/ 0 h 19954"/>
              <a:gd name="T11" fmla="*/ 21600 w 21600"/>
              <a:gd name="T12" fmla="*/ 19954 h 199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54" fill="none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</a:path>
              <a:path w="21600" h="19954" stroke="0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13976350" y="9104313"/>
            <a:ext cx="331787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34"/>
          <p:cNvSpPr>
            <a:spLocks noChangeArrowheads="1"/>
          </p:cNvSpPr>
          <p:nvPr/>
        </p:nvSpPr>
        <p:spPr bwMode="auto">
          <a:xfrm rot="18068655">
            <a:off x="17239356" y="5304197"/>
            <a:ext cx="326382" cy="29188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b="0">
              <a:cs typeface="Arial" panose="020B0604020202020204" pitchFamily="34" charset="0"/>
            </a:endParaRPr>
          </a:p>
        </p:txBody>
      </p:sp>
      <p:grpSp>
        <p:nvGrpSpPr>
          <p:cNvPr id="44" name="Group 51"/>
          <p:cNvGrpSpPr>
            <a:grpSpLocks/>
          </p:cNvGrpSpPr>
          <p:nvPr/>
        </p:nvGrpSpPr>
        <p:grpSpPr bwMode="auto">
          <a:xfrm rot="8034415">
            <a:off x="19358077" y="7398901"/>
            <a:ext cx="416159" cy="397674"/>
            <a:chOff x="1474" y="3475"/>
            <a:chExt cx="91" cy="137"/>
          </a:xfrm>
        </p:grpSpPr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54"/>
          <p:cNvGrpSpPr>
            <a:grpSpLocks/>
          </p:cNvGrpSpPr>
          <p:nvPr/>
        </p:nvGrpSpPr>
        <p:grpSpPr bwMode="auto">
          <a:xfrm rot="-3531345">
            <a:off x="10136142" y="9380588"/>
            <a:ext cx="9720353" cy="214211"/>
            <a:chOff x="2880" y="2949"/>
            <a:chExt cx="2487" cy="91"/>
          </a:xfrm>
        </p:grpSpPr>
        <p:grpSp>
          <p:nvGrpSpPr>
            <p:cNvPr id="48" name="Group 55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" name="Oval 58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  <p:sp>
          <p:nvSpPr>
            <p:cNvPr id="50" name="Oval 59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</p:grp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14432185" y="10920231"/>
            <a:ext cx="528637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5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67"/>
          <p:cNvSpPr txBox="1">
            <a:spLocks noChangeArrowheads="1"/>
          </p:cNvSpPr>
          <p:nvPr/>
        </p:nvSpPr>
        <p:spPr bwMode="auto">
          <a:xfrm>
            <a:off x="2726552" y="2490281"/>
            <a:ext cx="1728639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5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56" name="TextBox 55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5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43478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6" grpId="0"/>
      <p:bldP spid="7" grpId="0"/>
      <p:bldP spid="34" grpId="0"/>
      <p:bldP spid="36" grpId="0" animBg="1"/>
      <p:bldP spid="38" grpId="0"/>
      <p:bldP spid="39" grpId="0"/>
      <p:bldP spid="41" grpId="0" animBg="1"/>
      <p:bldP spid="42" grpId="0"/>
      <p:bldP spid="43" grpId="0" animBg="1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37" name="Group 55"/>
          <p:cNvGrpSpPr>
            <a:grpSpLocks/>
          </p:cNvGrpSpPr>
          <p:nvPr/>
        </p:nvGrpSpPr>
        <p:grpSpPr bwMode="auto">
          <a:xfrm>
            <a:off x="9601202" y="9351247"/>
            <a:ext cx="10300880" cy="249337"/>
            <a:chOff x="2880" y="2925"/>
            <a:chExt cx="2454" cy="136"/>
          </a:xfrm>
        </p:grpSpPr>
        <p:grpSp>
          <p:nvGrpSpPr>
            <p:cNvPr id="138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41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9" name="Oval 59"/>
            <p:cNvSpPr>
              <a:spLocks noChangeArrowheads="1"/>
            </p:cNvSpPr>
            <p:nvPr/>
          </p:nvSpPr>
          <p:spPr bwMode="auto">
            <a:xfrm>
              <a:off x="5276" y="2925"/>
              <a:ext cx="58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60"/>
            <p:cNvSpPr>
              <a:spLocks noChangeArrowheads="1"/>
            </p:cNvSpPr>
            <p:nvPr/>
          </p:nvSpPr>
          <p:spPr bwMode="auto">
            <a:xfrm>
              <a:off x="4086" y="2925"/>
              <a:ext cx="56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" name="Line 50"/>
          <p:cNvSpPr>
            <a:spLocks noChangeShapeType="1"/>
          </p:cNvSpPr>
          <p:nvPr/>
        </p:nvSpPr>
        <p:spPr bwMode="auto">
          <a:xfrm>
            <a:off x="14782800" y="9448800"/>
            <a:ext cx="493446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Arc 49"/>
          <p:cNvSpPr>
            <a:spLocks/>
          </p:cNvSpPr>
          <p:nvPr/>
        </p:nvSpPr>
        <p:spPr bwMode="auto">
          <a:xfrm rot="18735172" flipH="1">
            <a:off x="14256493" y="8904985"/>
            <a:ext cx="1083675" cy="1116469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</a:path>
              <a:path w="43200" h="43200" stroke="0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  <a:lnTo>
                  <a:pt x="21600" y="21600"/>
                </a:lnTo>
                <a:lnTo>
                  <a:pt x="6082" y="3662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54"/>
          <p:cNvSpPr>
            <a:spLocks noChangeArrowheads="1"/>
          </p:cNvSpPr>
          <p:nvPr/>
        </p:nvSpPr>
        <p:spPr bwMode="auto">
          <a:xfrm>
            <a:off x="19659600" y="9358468"/>
            <a:ext cx="228600" cy="242732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84"/>
          <p:cNvSpPr txBox="1">
            <a:spLocks noChangeArrowheads="1"/>
          </p:cNvSpPr>
          <p:nvPr/>
        </p:nvSpPr>
        <p:spPr bwMode="auto">
          <a:xfrm>
            <a:off x="14230094" y="9750723"/>
            <a:ext cx="101790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17622"/>
              </p:ext>
            </p:extLst>
          </p:nvPr>
        </p:nvGraphicFramePr>
        <p:xfrm>
          <a:off x="15119353" y="9837439"/>
          <a:ext cx="991462" cy="76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53" y="9837439"/>
                        <a:ext cx="991462" cy="766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 Box 64"/>
          <p:cNvSpPr txBox="1">
            <a:spLocks noChangeArrowheads="1"/>
          </p:cNvSpPr>
          <p:nvPr/>
        </p:nvSpPr>
        <p:spPr bwMode="auto">
          <a:xfrm>
            <a:off x="19467340" y="9601200"/>
            <a:ext cx="112758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149" name="Text Box 51"/>
          <p:cNvSpPr txBox="1">
            <a:spLocks noChangeArrowheads="1"/>
          </p:cNvSpPr>
          <p:nvPr/>
        </p:nvSpPr>
        <p:spPr bwMode="auto">
          <a:xfrm>
            <a:off x="19143367" y="8400051"/>
            <a:ext cx="165151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</a:p>
        </p:txBody>
      </p:sp>
      <p:grpSp>
        <p:nvGrpSpPr>
          <p:cNvPr id="150" name="Group 55"/>
          <p:cNvGrpSpPr>
            <a:grpSpLocks/>
          </p:cNvGrpSpPr>
          <p:nvPr/>
        </p:nvGrpSpPr>
        <p:grpSpPr bwMode="auto">
          <a:xfrm>
            <a:off x="1630735" y="9321879"/>
            <a:ext cx="10302871" cy="311952"/>
            <a:chOff x="2880" y="2942"/>
            <a:chExt cx="2461" cy="83"/>
          </a:xfrm>
        </p:grpSpPr>
        <p:grpSp>
          <p:nvGrpSpPr>
            <p:cNvPr id="151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54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2" name="Oval 59"/>
            <p:cNvSpPr>
              <a:spLocks noChangeArrowheads="1"/>
            </p:cNvSpPr>
            <p:nvPr/>
          </p:nvSpPr>
          <p:spPr bwMode="auto">
            <a:xfrm>
              <a:off x="5276" y="2942"/>
              <a:ext cx="65" cy="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Oval 60"/>
            <p:cNvSpPr>
              <a:spLocks noChangeArrowheads="1"/>
            </p:cNvSpPr>
            <p:nvPr/>
          </p:nvSpPr>
          <p:spPr bwMode="auto">
            <a:xfrm>
              <a:off x="4089" y="2956"/>
              <a:ext cx="77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6" name="Line 50"/>
          <p:cNvSpPr>
            <a:spLocks noChangeShapeType="1"/>
          </p:cNvSpPr>
          <p:nvPr/>
        </p:nvSpPr>
        <p:spPr bwMode="auto">
          <a:xfrm>
            <a:off x="6763267" y="9475247"/>
            <a:ext cx="5120101" cy="2535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Oval 54"/>
          <p:cNvSpPr>
            <a:spLocks noChangeArrowheads="1"/>
          </p:cNvSpPr>
          <p:nvPr/>
        </p:nvSpPr>
        <p:spPr bwMode="auto">
          <a:xfrm>
            <a:off x="11643811" y="9368465"/>
            <a:ext cx="275574" cy="247407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5983813" y="8751225"/>
            <a:ext cx="1514527" cy="8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" name="Text Box 64"/>
          <p:cNvSpPr txBox="1">
            <a:spLocks noChangeArrowheads="1"/>
          </p:cNvSpPr>
          <p:nvPr/>
        </p:nvSpPr>
        <p:spPr bwMode="auto">
          <a:xfrm>
            <a:off x="1447800" y="9668102"/>
            <a:ext cx="13889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162" name="Text Box 51"/>
          <p:cNvSpPr txBox="1">
            <a:spLocks noChangeArrowheads="1"/>
          </p:cNvSpPr>
          <p:nvPr/>
        </p:nvSpPr>
        <p:spPr bwMode="auto">
          <a:xfrm>
            <a:off x="11058585" y="9750724"/>
            <a:ext cx="136201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</a:p>
        </p:txBody>
      </p:sp>
      <p:sp>
        <p:nvSpPr>
          <p:cNvPr id="163" name="Text Box 84"/>
          <p:cNvSpPr txBox="1">
            <a:spLocks noChangeArrowheads="1"/>
          </p:cNvSpPr>
          <p:nvPr/>
        </p:nvSpPr>
        <p:spPr bwMode="auto">
          <a:xfrm>
            <a:off x="6485267" y="9668102"/>
            <a:ext cx="1005812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 Box 67"/>
              <p:cNvSpPr txBox="1">
                <a:spLocks noChangeArrowheads="1"/>
              </p:cNvSpPr>
              <p:nvPr/>
            </p:nvSpPr>
            <p:spPr bwMode="auto">
              <a:xfrm>
                <a:off x="2726552" y="2490281"/>
                <a:ext cx="10456048" cy="938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</m:oMath>
                </a14:m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6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6552" y="2490281"/>
                <a:ext cx="10456048" cy="938719"/>
              </a:xfrm>
              <a:prstGeom prst="rect">
                <a:avLst/>
              </a:prstGeom>
              <a:blipFill>
                <a:blip r:embed="rId8"/>
                <a:stretch>
                  <a:fillRect l="-3147" t="-18182" b="-396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 Box 67"/>
              <p:cNvSpPr txBox="1">
                <a:spLocks noChangeArrowheads="1"/>
              </p:cNvSpPr>
              <p:nvPr/>
            </p:nvSpPr>
            <p:spPr bwMode="auto">
              <a:xfrm>
                <a:off x="3625012" y="3797035"/>
                <a:ext cx="14358187" cy="1080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pt-B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8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5012" y="3797035"/>
                <a:ext cx="14358187" cy="1080167"/>
              </a:xfrm>
              <a:prstGeom prst="rect">
                <a:avLst/>
              </a:prstGeom>
              <a:blipFill>
                <a:blip r:embed="rId9"/>
                <a:stretch>
                  <a:fillRect l="-2335" t="-11299" b="-259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 Box 67"/>
              <p:cNvSpPr txBox="1">
                <a:spLocks noChangeArrowheads="1"/>
              </p:cNvSpPr>
              <p:nvPr/>
            </p:nvSpPr>
            <p:spPr bwMode="auto">
              <a:xfrm>
                <a:off x="3564752" y="5137017"/>
                <a:ext cx="11333806" cy="1003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7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4752" y="5137017"/>
                <a:ext cx="11333806" cy="1003288"/>
              </a:xfrm>
              <a:prstGeom prst="rect">
                <a:avLst/>
              </a:prstGeom>
              <a:blipFill>
                <a:blip r:embed="rId10"/>
                <a:stretch>
                  <a:fillRect l="-2959" t="-18902" b="-29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90415"/>
              </p:ext>
            </p:extLst>
          </p:nvPr>
        </p:nvGraphicFramePr>
        <p:xfrm>
          <a:off x="7534061" y="8851055"/>
          <a:ext cx="1066803" cy="69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4061" y="8851055"/>
                        <a:ext cx="1066803" cy="69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2" dur="5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8" grpId="0"/>
      <p:bldP spid="161" grpId="0"/>
      <p:bldP spid="166" grpId="0"/>
      <p:bldP spid="168" grpId="0"/>
      <p:bldP spid="1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0418" y="1773208"/>
            <a:ext cx="6649868" cy="5299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35636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3563600" cy="1261114"/>
              </a:xfrm>
              <a:prstGeom prst="rect">
                <a:avLst/>
              </a:prstGeom>
              <a:blipFill>
                <a:blip r:embed="rId3"/>
                <a:stretch>
                  <a:fillRect l="-2472" t="-13592" b="-58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1905000" y="4678214"/>
                <a:ext cx="15163800" cy="2529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anose="02020603050405020304" pitchFamily="18" charset="0"/>
                    <a:cs typeface="Times New Roman" pitchFamily="18" charset="0"/>
                  </a:rPr>
                  <a:t>c)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678214"/>
                <a:ext cx="15163800" cy="2529338"/>
              </a:xfrm>
              <a:prstGeom prst="rect">
                <a:avLst/>
              </a:prstGeom>
              <a:blipFill>
                <a:blip r:embed="rId9"/>
                <a:stretch>
                  <a:fillRect l="-2453" t="-72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>
              <a:xfrm>
                <a:off x="1524000" y="7962801"/>
                <a:ext cx="18516600" cy="140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962801"/>
                <a:ext cx="18516600" cy="1409799"/>
              </a:xfrm>
              <a:prstGeom prst="rect">
                <a:avLst/>
              </a:prstGeom>
              <a:blipFill>
                <a:blip r:embed="rId10"/>
                <a:stretch>
                  <a:fillRect l="-1975" t="-12931" b="-4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1524000" y="9440465"/>
                <a:ext cx="21259800" cy="13799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b)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𝐶𝐴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𝐶𝐴</m:t>
                        </m:r>
                      </m:e>
                    </m:d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−60</m:t>
                    </m:r>
                    <m:r>
                      <a:rPr lang="en-US" sz="6000" b="0" i="1" baseline="3000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𝑜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−6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9440465"/>
                <a:ext cx="21259800" cy="1379935"/>
              </a:xfrm>
              <a:prstGeom prst="rect">
                <a:avLst/>
              </a:prstGeom>
              <a:blipFill>
                <a:blip r:embed="rId11"/>
                <a:stretch>
                  <a:fillRect l="-1720" t="-14602" b="-22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1524000" y="10964466"/>
                <a:ext cx="19735800" cy="11369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)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𝐴𝐵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𝐴𝐶</m:t>
                        </m:r>
                      </m:e>
                    </m:d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60</m:t>
                    </m:r>
                    <m:r>
                      <a:rPr lang="en-US" sz="6000" b="0" i="1" baseline="3000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𝑜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6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964466"/>
                <a:ext cx="19735800" cy="1136930"/>
              </a:xfrm>
              <a:prstGeom prst="rect">
                <a:avLst/>
              </a:prstGeom>
              <a:blipFill>
                <a:blip r:embed="rId12"/>
                <a:stretch>
                  <a:fillRect l="-1853" t="-17742" b="-241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496300" y="6733653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90252" y="3098455"/>
                <a:ext cx="6894003" cy="12164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202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252" y="3098455"/>
                <a:ext cx="6894003" cy="1216423"/>
              </a:xfrm>
              <a:prstGeom prst="rect">
                <a:avLst/>
              </a:prstGeom>
              <a:blipFill>
                <a:blip r:embed="rId13"/>
                <a:stretch>
                  <a:fillRect l="-5305" t="-16000" r="-4332" b="-1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0" y="3164379"/>
                <a:ext cx="6728573" cy="12164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−6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164379"/>
                <a:ext cx="6728573" cy="1216423"/>
              </a:xfrm>
              <a:prstGeom prst="rect">
                <a:avLst/>
              </a:prstGeom>
              <a:blipFill>
                <a:blip r:embed="rId14"/>
                <a:stretch>
                  <a:fillRect l="-5435" t="-16000" r="-4348" b="-1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27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5" grpId="0"/>
      <p:bldP spid="27" grpId="0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114798" y="4108142"/>
            <a:ext cx="4682837" cy="6861380"/>
            <a:chOff x="4152733" y="1752601"/>
            <a:chExt cx="4682837" cy="6861380"/>
          </a:xfrm>
        </p:grpSpPr>
        <p:grpSp>
          <p:nvGrpSpPr>
            <p:cNvPr id="44" name="Group 43"/>
            <p:cNvGrpSpPr/>
            <p:nvPr/>
          </p:nvGrpSpPr>
          <p:grpSpPr>
            <a:xfrm rot="18935860">
              <a:off x="4152733" y="3198911"/>
              <a:ext cx="4682837" cy="277091"/>
              <a:chOff x="5943600" y="7388117"/>
              <a:chExt cx="4682837" cy="277091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6037119" y="7512808"/>
                <a:ext cx="4402281" cy="1731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5943600" y="7388117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lowchart: Connector 48"/>
              <p:cNvSpPr/>
              <p:nvPr/>
            </p:nvSpPr>
            <p:spPr>
              <a:xfrm>
                <a:off x="10439400" y="743660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4871188" y="4979939"/>
              <a:ext cx="1519107" cy="355446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521619" y="1752601"/>
              <a:ext cx="1631781" cy="686138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077757" y="4078803"/>
            <a:ext cx="4719880" cy="13757938"/>
            <a:chOff x="4077757" y="1792803"/>
            <a:chExt cx="4719880" cy="13757938"/>
          </a:xfrm>
        </p:grpSpPr>
        <p:grpSp>
          <p:nvGrpSpPr>
            <p:cNvPr id="53" name="Group 52"/>
            <p:cNvGrpSpPr/>
            <p:nvPr/>
          </p:nvGrpSpPr>
          <p:grpSpPr>
            <a:xfrm>
              <a:off x="4114800" y="1792803"/>
              <a:ext cx="4682837" cy="6970197"/>
              <a:chOff x="4152733" y="1752601"/>
              <a:chExt cx="4682837" cy="6970197"/>
            </a:xfrm>
          </p:grpSpPr>
          <p:sp>
            <p:nvSpPr>
              <p:cNvPr id="27" name="Flowchart: Connector 26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Flowchart: Connector 1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Flowchart: Connector 1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4" name="Group 53"/>
            <p:cNvGrpSpPr/>
            <p:nvPr/>
          </p:nvGrpSpPr>
          <p:grpSpPr>
            <a:xfrm rot="10800000">
              <a:off x="4077757" y="8580544"/>
              <a:ext cx="4682837" cy="6970197"/>
              <a:chOff x="4152733" y="1752601"/>
              <a:chExt cx="4682837" cy="6970197"/>
            </a:xfrm>
            <a:noFill/>
          </p:grpSpPr>
          <p:sp>
            <p:nvSpPr>
              <p:cNvPr id="55" name="Flowchart: Connector 54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  <a:grpFill/>
            </p:grpSpPr>
            <p:grpSp>
              <p:nvGrpSpPr>
                <p:cNvPr id="57" name="Group 56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  <a:grpFill/>
              </p:grpSpPr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  <a:grpFill/>
                  <a:ln>
                    <a:noFill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Flowchart: Connector 6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Flowchart: Connector 6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92" name="Arc 91"/>
          <p:cNvSpPr/>
          <p:nvPr/>
        </p:nvSpPr>
        <p:spPr>
          <a:xfrm rot="20822687">
            <a:off x="3262500" y="6662950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692591">
            <a:off x="300150" y="3948873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5420726" y="10591800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979480" y="676144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7148885" y="362972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9165545" y="8353629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3411200" y="12091481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53072" y="1966666"/>
                <a:ext cx="22936199" cy="1080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72" y="1966666"/>
                <a:ext cx="22936199" cy="1080167"/>
              </a:xfrm>
              <a:prstGeom prst="rect">
                <a:avLst/>
              </a:prstGeom>
              <a:blipFill>
                <a:blip r:embed="rId2"/>
                <a:stretch>
                  <a:fillRect l="-1594" t="-18644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38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971</TotalTime>
  <Words>2094</Words>
  <PresentationFormat>Custom</PresentationFormat>
  <Paragraphs>249</Paragraphs>
  <Slides>2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Chu Van An</vt:lpstr>
      <vt:lpstr>Constantia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1T18:15:55Z</dcterms:modified>
</cp:coreProperties>
</file>